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0D0203" w14:textId="25237D76" w:rsidR="0004478E" w:rsidRPr="0037648E" w:rsidRDefault="0004478E" w:rsidP="0004478E">
      <w:pPr>
        <w:widowControl/>
        <w:pBdr>
          <w:bottom w:val="single" w:sz="6" w:space="4" w:color="EAECEF"/>
        </w:pBdr>
        <w:shd w:val="clear" w:color="auto" w:fill="FFFFFF"/>
        <w:spacing w:before="100" w:beforeAutospacing="1" w:after="240"/>
        <w:jc w:val="left"/>
        <w:outlineLvl w:val="1"/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</w:pPr>
      <w:bookmarkStart w:id="0" w:name="_GoBack"/>
      <w:r w:rsidRPr="0037648E"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  <w:t>统计学笔记</w:t>
      </w:r>
      <w:r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  <w:t>4</w:t>
      </w:r>
    </w:p>
    <w:bookmarkEnd w:id="0"/>
    <w:p w14:paraId="3DCA9EE8" w14:textId="17630E49" w:rsidR="0004478E" w:rsidRDefault="0004478E" w:rsidP="0004478E">
      <w:pPr>
        <w:pStyle w:val="1"/>
      </w:pPr>
      <w:r>
        <w:rPr>
          <w:rFonts w:hint="eastAsia"/>
        </w:rPr>
        <w:t>线性回归</w:t>
      </w:r>
    </w:p>
    <w:p w14:paraId="4E27D39F" w14:textId="67091234" w:rsidR="0004478E" w:rsidRDefault="0004478E" w:rsidP="0004478E">
      <w:r>
        <w:rPr>
          <w:rFonts w:hint="eastAsia"/>
        </w:rPr>
        <w:t>问题核心：寻找能够具有最佳拟合效果的直线（y</w:t>
      </w:r>
      <w:r>
        <w:t xml:space="preserve"> </w:t>
      </w:r>
      <w:r>
        <w:rPr>
          <w:rFonts w:hint="eastAsia"/>
        </w:rPr>
        <w:t>=</w:t>
      </w:r>
      <w:proofErr w:type="spellStart"/>
      <w:r>
        <w:rPr>
          <w:rFonts w:hint="eastAsia"/>
        </w:rPr>
        <w:t>mx+b</w:t>
      </w:r>
      <w:proofErr w:type="spellEnd"/>
      <w:r>
        <w:rPr>
          <w:rFonts w:hint="eastAsia"/>
        </w:rPr>
        <w:t>）来表示一个样本集的整体趋势</w:t>
      </w:r>
    </w:p>
    <w:p w14:paraId="361692CF" w14:textId="667179A5" w:rsidR="0004478E" w:rsidRDefault="0004478E" w:rsidP="0004478E">
      <w:r>
        <w:t>M</w:t>
      </w:r>
      <w:r>
        <w:rPr>
          <w:rFonts w:hint="eastAsia"/>
        </w:rPr>
        <w:t>inimize</w:t>
      </w:r>
      <w:r>
        <w:t xml:space="preserve"> </w:t>
      </w:r>
      <w:r>
        <w:rPr>
          <w:rFonts w:hint="eastAsia"/>
        </w:rPr>
        <w:t>总方差来求解最佳的m和b</w:t>
      </w:r>
    </w:p>
    <w:p w14:paraId="2A54A6AE" w14:textId="25520AE4" w:rsidR="0004478E" w:rsidRDefault="0004478E" w:rsidP="0004478E">
      <w:pPr>
        <w:rPr>
          <w:rFonts w:hint="eastAsia"/>
        </w:rPr>
      </w:pPr>
      <w:r>
        <w:rPr>
          <w:rFonts w:hint="eastAsia"/>
        </w:rPr>
        <w:t>总方差表示为</w:t>
      </w:r>
    </w:p>
    <w:p w14:paraId="0AF349C3" w14:textId="57789D86" w:rsidR="0004478E" w:rsidRDefault="0004478E" w:rsidP="0004478E">
      <w:r>
        <w:rPr>
          <w:noProof/>
        </w:rPr>
        <w:drawing>
          <wp:inline distT="0" distB="0" distL="0" distR="0" wp14:anchorId="2402515F" wp14:editId="0A89E060">
            <wp:extent cx="5274310" cy="894715"/>
            <wp:effectExtent l="0" t="0" r="2540" b="635"/>
            <wp:docPr id="1" name="图片 1" descr="https://note.youdao.com/yws/public/resource/0b37920ff8e30acb9e547483315b5e39/xmlnote/4FE470625A144B84A2F4A1224A59C5D4/4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note.youdao.com/yws/public/resource/0b37920ff8e30acb9e547483315b5e39/xmlnote/4FE470625A144B84A2F4A1224A59C5D4/459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00F92" w14:textId="2E587789" w:rsidR="00084FB8" w:rsidRDefault="00084FB8" w:rsidP="0004478E">
      <w:r>
        <w:rPr>
          <w:rFonts w:hint="eastAsia"/>
        </w:rPr>
        <w:t>通过化简合并得到</w:t>
      </w:r>
    </w:p>
    <w:p w14:paraId="1F1C8A4A" w14:textId="12EE9E1C" w:rsidR="00084FB8" w:rsidRDefault="00084FB8" w:rsidP="0004478E">
      <w:r>
        <w:rPr>
          <w:noProof/>
        </w:rPr>
        <w:drawing>
          <wp:inline distT="0" distB="0" distL="0" distR="0" wp14:anchorId="6D2F0E27" wp14:editId="5958091F">
            <wp:extent cx="5274310" cy="805815"/>
            <wp:effectExtent l="0" t="0" r="2540" b="0"/>
            <wp:docPr id="2" name="图片 2" descr="https://note.youdao.com/yws/public/resource/0b37920ff8e30acb9e547483315b5e39/xmlnote/F95AA26A15C44D24954F724913755B0D/4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note.youdao.com/yws/public/resource/0b37920ff8e30acb9e547483315b5e39/xmlnote/F95AA26A15C44D24954F724913755B0D/462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0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45BC1" w14:textId="4CA3FFDF" w:rsidR="00084FB8" w:rsidRDefault="00084FB8" w:rsidP="0004478E">
      <w:r w:rsidRPr="00084FB8">
        <w:rPr>
          <w:position w:val="-4"/>
        </w:rPr>
        <w:object w:dxaOrig="240" w:dyaOrig="300" w14:anchorId="075A8D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pt;height:15pt" o:ole="">
            <v:imagedata r:id="rId6" o:title=""/>
          </v:shape>
          <o:OLEObject Type="Embed" ProgID="Equation.DSMT4" ShapeID="_x0000_i1030" DrawAspect="Content" ObjectID="_1619631241" r:id="rId7"/>
        </w:object>
      </w:r>
      <w:r>
        <w:rPr>
          <w:rFonts w:hint="eastAsia"/>
        </w:rPr>
        <w:t>表示所有y值的均值，</w:t>
      </w:r>
      <w:r w:rsidRPr="00084FB8">
        <w:rPr>
          <w:position w:val="-4"/>
        </w:rPr>
        <w:object w:dxaOrig="279" w:dyaOrig="300" w14:anchorId="401168A6">
          <v:shape id="_x0000_i1033" type="#_x0000_t75" style="width:14.25pt;height:15pt" o:ole="">
            <v:imagedata r:id="rId8" o:title=""/>
          </v:shape>
          <o:OLEObject Type="Embed" ProgID="Equation.DSMT4" ShapeID="_x0000_i1033" DrawAspect="Content" ObjectID="_1619631242" r:id="rId9"/>
        </w:object>
      </w:r>
      <w:r>
        <w:rPr>
          <w:rFonts w:hint="eastAsia"/>
        </w:rPr>
        <w:t>表示所有x值的均值，n表示样本点的数量</w:t>
      </w:r>
      <w:r>
        <w:br/>
      </w:r>
      <w:r>
        <w:rPr>
          <w:rFonts w:hint="eastAsia"/>
        </w:rPr>
        <w:t>得到的总方差方程可以看作是由m，b，方差组成的</w:t>
      </w:r>
      <w:r w:rsidR="00AA26CD">
        <w:rPr>
          <w:rFonts w:hint="eastAsia"/>
        </w:rPr>
        <w:t>曲面</w:t>
      </w:r>
      <w:r>
        <w:t xml:space="preserve"> </w:t>
      </w:r>
    </w:p>
    <w:p w14:paraId="4A9BDEC9" w14:textId="5D25DBE2" w:rsidR="00AA26CD" w:rsidRDefault="00AA26CD" w:rsidP="0004478E">
      <w:r>
        <w:rPr>
          <w:noProof/>
        </w:rPr>
        <w:drawing>
          <wp:inline distT="0" distB="0" distL="0" distR="0" wp14:anchorId="71E09C76" wp14:editId="7A3EFABB">
            <wp:extent cx="5274310" cy="2233295"/>
            <wp:effectExtent l="0" t="0" r="2540" b="0"/>
            <wp:docPr id="3" name="图片 3" descr="https://note.youdao.com/yws/public/resource/0b37920ff8e30acb9e547483315b5e39/xmlnote/02A44B88EFE244A1BAE6B57A29B578AE/4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note.youdao.com/yws/public/resource/0b37920ff8e30acb9e547483315b5e39/xmlnote/02A44B88EFE244A1BAE6B57A29B578AE/462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3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4D4C6" w14:textId="083A8EB2" w:rsidR="00AA26CD" w:rsidRDefault="00AA26CD" w:rsidP="0004478E">
      <w:r>
        <w:rPr>
          <w:rFonts w:hint="eastAsia"/>
        </w:rPr>
        <w:lastRenderedPageBreak/>
        <w:t>分别对</w:t>
      </w:r>
      <w:proofErr w:type="spellStart"/>
      <w:r>
        <w:rPr>
          <w:rFonts w:hint="eastAsia"/>
        </w:rPr>
        <w:t>m</w:t>
      </w:r>
      <w:r>
        <w:t>,b</w:t>
      </w:r>
      <w:proofErr w:type="spellEnd"/>
      <w:r>
        <w:rPr>
          <w:rFonts w:hint="eastAsia"/>
        </w:rPr>
        <w:t>求偏导数就再令求出的方程为0，就可求得最优解</w:t>
      </w:r>
    </w:p>
    <w:p w14:paraId="4980FE15" w14:textId="5854D227" w:rsidR="00AA26CD" w:rsidRDefault="00AA26CD" w:rsidP="0004478E">
      <w:r>
        <w:rPr>
          <w:noProof/>
        </w:rPr>
        <w:drawing>
          <wp:inline distT="0" distB="0" distL="0" distR="0" wp14:anchorId="3A1744B5" wp14:editId="3B5279D9">
            <wp:extent cx="2732405" cy="1073785"/>
            <wp:effectExtent l="0" t="0" r="0" b="0"/>
            <wp:docPr id="4" name="图片 4" descr="https://note.youdao.com/yws/public/resource/0b37920ff8e30acb9e547483315b5e39/xmlnote/992A195D3AAB443FA7DD804B4F5AD2EB/4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note.youdao.com/yws/public/resource/0b37920ff8e30acb9e547483315b5e39/xmlnote/992A195D3AAB443FA7DD804B4F5AD2EB/464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05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F1A0E" w14:textId="785FC526" w:rsidR="00AA26CD" w:rsidRDefault="00AA26CD" w:rsidP="0004478E">
      <w:pPr>
        <w:rPr>
          <w:rFonts w:hint="eastAsia"/>
        </w:rPr>
      </w:pPr>
      <w:r>
        <w:rPr>
          <w:rFonts w:hint="eastAsia"/>
        </w:rPr>
        <w:t>最终的算法为</w:t>
      </w:r>
    </w:p>
    <w:p w14:paraId="433407C9" w14:textId="0D1B4602" w:rsidR="00AA26CD" w:rsidRDefault="00AA26CD" w:rsidP="0004478E">
      <w:r>
        <w:rPr>
          <w:noProof/>
        </w:rPr>
        <w:drawing>
          <wp:inline distT="0" distB="0" distL="0" distR="0" wp14:anchorId="0125C275" wp14:editId="031BB0A8">
            <wp:extent cx="5274310" cy="2559050"/>
            <wp:effectExtent l="0" t="0" r="2540" b="0"/>
            <wp:docPr id="5" name="图片 5" descr="https://note.youdao.com/yws/public/resource/0b37920ff8e30acb9e547483315b5e39/xmlnote/B520B948406A4BF59B646CF5F6850555/4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note.youdao.com/yws/public/resource/0b37920ff8e30acb9e547483315b5e39/xmlnote/B520B948406A4BF59B646CF5F6850555/466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9704C" w14:textId="059C7C88" w:rsidR="00AA26CD" w:rsidRDefault="00AA26CD" w:rsidP="00AA26CD">
      <w:pPr>
        <w:pStyle w:val="1"/>
      </w:pPr>
      <w:r>
        <w:rPr>
          <w:rFonts w:hint="eastAsia"/>
        </w:rPr>
        <w:t>R2</w:t>
      </w:r>
    </w:p>
    <w:p w14:paraId="5F620FA6" w14:textId="17C82D67" w:rsidR="00AA26CD" w:rsidRDefault="00AA26CD" w:rsidP="00AA26CD">
      <w:pPr>
        <w:rPr>
          <w:color w:val="393939"/>
        </w:rPr>
      </w:pPr>
      <w:r>
        <w:rPr>
          <w:rFonts w:hint="eastAsia"/>
        </w:rPr>
        <w:t>含义：</w:t>
      </w:r>
      <w:r>
        <w:t>y的总波动的百分之多少是可以由x的波动所描述的</w:t>
      </w:r>
      <w:r>
        <w:rPr>
          <w:color w:val="393939"/>
        </w:rPr>
        <w:t>？</w:t>
      </w:r>
    </w:p>
    <w:p w14:paraId="75828242" w14:textId="7590D0BC" w:rsidR="00AA26CD" w:rsidRDefault="00AA26CD" w:rsidP="00AA26CD">
      <w:r>
        <w:rPr>
          <w:noProof/>
        </w:rPr>
        <w:drawing>
          <wp:inline distT="0" distB="0" distL="0" distR="0" wp14:anchorId="07D2E2A4" wp14:editId="404D6E64">
            <wp:extent cx="5133333" cy="819048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33333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B767" w14:textId="13F27935" w:rsidR="00AA26CD" w:rsidRDefault="00AA26CD" w:rsidP="00AA26CD">
      <w:r>
        <w:rPr>
          <w:noProof/>
        </w:rPr>
        <w:drawing>
          <wp:inline distT="0" distB="0" distL="0" distR="0" wp14:anchorId="504D2654" wp14:editId="3AC43358">
            <wp:extent cx="5161905" cy="771429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0AF9C" w14:textId="54EDB042" w:rsidR="00AA26CD" w:rsidRDefault="00AA26CD" w:rsidP="00AA26CD">
      <w:r>
        <w:rPr>
          <w:noProof/>
        </w:rPr>
        <w:drawing>
          <wp:inline distT="0" distB="0" distL="0" distR="0" wp14:anchorId="67821743" wp14:editId="04C35703">
            <wp:extent cx="1904762" cy="838095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FA739" w14:textId="16A701E5" w:rsidR="00AA26CD" w:rsidRDefault="00AA26CD" w:rsidP="00AA26CD">
      <w:pPr>
        <w:pStyle w:val="1"/>
      </w:pPr>
      <w:r>
        <w:rPr>
          <w:rFonts w:hint="eastAsia"/>
        </w:rPr>
        <w:lastRenderedPageBreak/>
        <w:t>协方差</w:t>
      </w:r>
    </w:p>
    <w:p w14:paraId="20006005" w14:textId="7D327F2A" w:rsidR="00AA26CD" w:rsidRDefault="00AA26CD" w:rsidP="00AA26CD">
      <w:r>
        <w:rPr>
          <w:noProof/>
        </w:rPr>
        <w:drawing>
          <wp:inline distT="0" distB="0" distL="0" distR="0" wp14:anchorId="742EC80E" wp14:editId="78AC1870">
            <wp:extent cx="5274310" cy="738505"/>
            <wp:effectExtent l="0" t="0" r="254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47DB1" w14:textId="42D98564" w:rsidR="00D271C4" w:rsidRDefault="00AA26CD" w:rsidP="00AA26CD">
      <w:pPr>
        <w:rPr>
          <w:rFonts w:hint="eastAsia"/>
        </w:rPr>
      </w:pPr>
      <w:r>
        <w:rPr>
          <w:rFonts w:hint="eastAsia"/>
        </w:rPr>
        <w:t>两个</w:t>
      </w:r>
      <w:r w:rsidR="00D271C4">
        <w:rPr>
          <w:rFonts w:hint="eastAsia"/>
        </w:rPr>
        <w:t>变量上多大程度上一同变化</w:t>
      </w:r>
    </w:p>
    <w:p w14:paraId="50E008FF" w14:textId="2AAC13AD" w:rsidR="00D271C4" w:rsidRDefault="00D271C4" w:rsidP="00AA26CD">
      <w:r>
        <w:rPr>
          <w:noProof/>
        </w:rPr>
        <w:drawing>
          <wp:inline distT="0" distB="0" distL="0" distR="0" wp14:anchorId="14CCC0A4" wp14:editId="0E072315">
            <wp:extent cx="2790476" cy="990476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90476" cy="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36084" w14:textId="65BA76C7" w:rsidR="00D271C4" w:rsidRDefault="00D271C4" w:rsidP="00AA26CD">
      <w:pPr>
        <w:rPr>
          <w:rFonts w:hint="eastAsia"/>
        </w:rPr>
      </w:pPr>
      <w:r>
        <w:rPr>
          <w:rFonts w:hint="eastAsia"/>
        </w:rPr>
        <w:t>最后得到</w:t>
      </w:r>
    </w:p>
    <w:p w14:paraId="63DA7AB5" w14:textId="5D22E8D4" w:rsidR="00D271C4" w:rsidRDefault="00D271C4" w:rsidP="00AA26CD">
      <w:r>
        <w:rPr>
          <w:noProof/>
        </w:rPr>
        <w:drawing>
          <wp:inline distT="0" distB="0" distL="0" distR="0" wp14:anchorId="65CBF32D" wp14:editId="5C3CFC68">
            <wp:extent cx="2638095" cy="1085714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38095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AE8A8" w14:textId="610E619E" w:rsidR="00D271C4" w:rsidRDefault="00D271C4" w:rsidP="00AA26CD">
      <w:pPr>
        <w:rPr>
          <w:rFonts w:hint="eastAsia"/>
        </w:rPr>
      </w:pPr>
      <w:r>
        <w:rPr>
          <w:rFonts w:hint="eastAsia"/>
        </w:rPr>
        <w:t>变量自身的协方差等于自身方差</w:t>
      </w:r>
    </w:p>
    <w:p w14:paraId="621D8655" w14:textId="30F16F3B" w:rsidR="00D271C4" w:rsidRDefault="00D271C4" w:rsidP="00AA26CD">
      <w:r>
        <w:rPr>
          <w:noProof/>
        </w:rPr>
        <w:drawing>
          <wp:inline distT="0" distB="0" distL="0" distR="0" wp14:anchorId="1A8E8497" wp14:editId="16E7FEB3">
            <wp:extent cx="5274310" cy="850265"/>
            <wp:effectExtent l="0" t="0" r="254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4F344" w14:textId="25354076" w:rsidR="00664C48" w:rsidRDefault="00664C48" w:rsidP="00AA26CD">
      <w:pPr>
        <w:rPr>
          <w:rFonts w:hint="eastAsia"/>
        </w:rPr>
      </w:pPr>
      <w:r>
        <w:rPr>
          <w:rFonts w:hint="eastAsia"/>
        </w:rPr>
        <w:t>跟线性回归结合</w:t>
      </w:r>
    </w:p>
    <w:p w14:paraId="14B3A52E" w14:textId="4AB2A074" w:rsidR="00D271C4" w:rsidRDefault="00D271C4" w:rsidP="00AA26CD">
      <w:r>
        <w:rPr>
          <w:noProof/>
        </w:rPr>
        <w:drawing>
          <wp:inline distT="0" distB="0" distL="0" distR="0" wp14:anchorId="140B0CB8" wp14:editId="06F39BF4">
            <wp:extent cx="2580952" cy="1114286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80952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2608D" w14:textId="23FCF9A7" w:rsidR="00D271C4" w:rsidRDefault="00D271C4" w:rsidP="00D271C4">
      <w:pPr>
        <w:pStyle w:val="1"/>
      </w:pPr>
      <w:proofErr w:type="gramStart"/>
      <w:r>
        <w:rPr>
          <w:rFonts w:hint="eastAsia"/>
        </w:rPr>
        <w:lastRenderedPageBreak/>
        <w:t>卡方分布</w:t>
      </w:r>
      <w:proofErr w:type="gramEnd"/>
    </w:p>
    <w:p w14:paraId="3B025343" w14:textId="6A9FBE0D" w:rsidR="00D271C4" w:rsidRDefault="00D271C4" w:rsidP="00D271C4">
      <w:r>
        <w:rPr>
          <w:noProof/>
        </w:rPr>
        <w:drawing>
          <wp:inline distT="0" distB="0" distL="0" distR="0" wp14:anchorId="73FF0620" wp14:editId="199B01C6">
            <wp:extent cx="4561905" cy="1809524"/>
            <wp:effectExtent l="0" t="0" r="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61905" cy="1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AF09D" w14:textId="126794EC" w:rsidR="00D271C4" w:rsidRPr="00D271C4" w:rsidRDefault="00BB0F43" w:rsidP="00D271C4">
      <w:pPr>
        <w:rPr>
          <w:rFonts w:hint="eastAsia"/>
        </w:rPr>
      </w:pPr>
      <w:r>
        <w:rPr>
          <w:rFonts w:hint="eastAsia"/>
        </w:rPr>
        <w:t>Q表示</w:t>
      </w:r>
      <w:r w:rsidR="00D271C4">
        <w:rPr>
          <w:rFonts w:hint="eastAsia"/>
        </w:rPr>
        <w:t>从标准正态分布中抽样的x的值</w:t>
      </w:r>
      <w:r>
        <w:rPr>
          <w:rFonts w:hint="eastAsia"/>
        </w:rPr>
        <w:t>的平方</w:t>
      </w:r>
    </w:p>
    <w:p w14:paraId="744DE6B0" w14:textId="2AC8D476" w:rsidR="00D271C4" w:rsidRDefault="00D271C4" w:rsidP="00D271C4">
      <w:r>
        <w:rPr>
          <w:noProof/>
        </w:rPr>
        <w:drawing>
          <wp:inline distT="0" distB="0" distL="0" distR="0" wp14:anchorId="42D16354" wp14:editId="75DC6AE0">
            <wp:extent cx="2342857" cy="1180952"/>
            <wp:effectExtent l="0" t="0" r="635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42857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C4AD8" w14:textId="0CA8C1B1" w:rsidR="00BB0F43" w:rsidRDefault="00BB0F43" w:rsidP="00D271C4">
      <w:r>
        <w:rPr>
          <w:rFonts w:hint="eastAsia"/>
        </w:rPr>
        <w:t>组成自由度为1的卡方分布</w:t>
      </w:r>
    </w:p>
    <w:p w14:paraId="2A622F01" w14:textId="31D100FA" w:rsidR="00664C48" w:rsidRDefault="00BB0F43" w:rsidP="00D271C4">
      <w:r>
        <w:rPr>
          <w:noProof/>
        </w:rPr>
        <w:drawing>
          <wp:inline distT="0" distB="0" distL="0" distR="0" wp14:anchorId="2A058127" wp14:editId="3038892A">
            <wp:extent cx="3114286" cy="2476190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14286" cy="2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F4A84" w14:textId="3D0EE94C" w:rsidR="00664C48" w:rsidRDefault="00664C48" w:rsidP="00D271C4">
      <w:pPr>
        <w:rPr>
          <w:rFonts w:hint="eastAsia"/>
        </w:rPr>
      </w:pPr>
      <w:proofErr w:type="gramStart"/>
      <w:r>
        <w:rPr>
          <w:rFonts w:hint="eastAsia"/>
        </w:rPr>
        <w:t>检验统计量卡方分布</w:t>
      </w:r>
      <w:proofErr w:type="gramEnd"/>
      <w:r>
        <w:rPr>
          <w:rFonts w:hint="eastAsia"/>
        </w:rPr>
        <w:t>提供一种观察</w:t>
      </w:r>
      <w:r>
        <w:rPr>
          <w:rFonts w:hint="eastAsia"/>
        </w:rPr>
        <w:t>频数</w:t>
      </w:r>
      <w:r>
        <w:rPr>
          <w:rFonts w:hint="eastAsia"/>
        </w:rPr>
        <w:t>与期望</w:t>
      </w:r>
      <w:r>
        <w:rPr>
          <w:rFonts w:hint="eastAsia"/>
        </w:rPr>
        <w:t>频数</w:t>
      </w:r>
      <w:r>
        <w:rPr>
          <w:rFonts w:hint="eastAsia"/>
        </w:rPr>
        <w:t>之间的差异进行度量的算法</w:t>
      </w:r>
    </w:p>
    <w:p w14:paraId="40E3E2F1" w14:textId="23290558" w:rsidR="00664C48" w:rsidRDefault="00664C48" w:rsidP="00D271C4">
      <w:r>
        <w:rPr>
          <w:noProof/>
        </w:rPr>
        <w:lastRenderedPageBreak/>
        <w:drawing>
          <wp:inline distT="0" distB="0" distL="0" distR="0" wp14:anchorId="239B2A53" wp14:editId="52CFC16C">
            <wp:extent cx="5274310" cy="1402715"/>
            <wp:effectExtent l="0" t="0" r="254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EC66D" w14:textId="6CCF2C0C" w:rsidR="00B36095" w:rsidRDefault="00B36095" w:rsidP="00B36095">
      <w:pPr>
        <w:pStyle w:val="1"/>
        <w:rPr>
          <w:rFonts w:hint="eastAsia"/>
        </w:rPr>
      </w:pPr>
      <w:r>
        <w:rPr>
          <w:rFonts w:hint="eastAsia"/>
        </w:rPr>
        <w:t>方差分析</w:t>
      </w:r>
    </w:p>
    <w:p w14:paraId="79B19651" w14:textId="170C71BA" w:rsidR="00664C48" w:rsidRDefault="00B36095" w:rsidP="00D271C4">
      <w:r>
        <w:rPr>
          <w:noProof/>
        </w:rPr>
        <w:drawing>
          <wp:inline distT="0" distB="0" distL="0" distR="0" wp14:anchorId="748B25CA" wp14:editId="0DDA9ED8">
            <wp:extent cx="5274310" cy="2527935"/>
            <wp:effectExtent l="0" t="0" r="2540" b="5715"/>
            <wp:docPr id="19" name="图片 19" descr="https://note.youdao.com/yws/public/resource/913f5db75e9ded14e8282c204b63c0e2/xmlnote/D152B2837BE74BF58552D446E3E9BD68/4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note.youdao.com/yws/public/resource/913f5db75e9ded14e8282c204b63c0e2/xmlnote/D152B2837BE74BF58552D446E3E9BD68/47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2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3BB52" w14:textId="5D929B38" w:rsidR="00B36095" w:rsidRDefault="00B36095" w:rsidP="00D271C4">
      <w:r>
        <w:rPr>
          <w:noProof/>
        </w:rPr>
        <w:drawing>
          <wp:inline distT="0" distB="0" distL="0" distR="0" wp14:anchorId="385B9AA9" wp14:editId="096407F9">
            <wp:extent cx="5274310" cy="2917190"/>
            <wp:effectExtent l="0" t="0" r="2540" b="0"/>
            <wp:docPr id="20" name="图片 20" descr="https://note.youdao.com/yws/public/resource/913f5db75e9ded14e8282c204b63c0e2/xmlnote/9F0E9C3E94D14DE5BD43A7C73026E6CD/4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note.youdao.com/yws/public/resource/913f5db75e9ded14e8282c204b63c0e2/xmlnote/9F0E9C3E94D14DE5BD43A7C73026E6CD/47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1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9A349" w14:textId="29608CD3" w:rsidR="00B36095" w:rsidRPr="00D271C4" w:rsidRDefault="00B36095" w:rsidP="00D271C4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0824BA8" wp14:editId="4030974C">
            <wp:extent cx="5274310" cy="2576830"/>
            <wp:effectExtent l="0" t="0" r="2540" b="0"/>
            <wp:docPr id="21" name="图片 21" descr="https://note.youdao.com/yws/public/resource/913f5db75e9ded14e8282c204b63c0e2/xmlnote/51BE87703D5C4B948F92A8D94579CEC3/4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note.youdao.com/yws/public/resource/913f5db75e9ded14e8282c204b63c0e2/xmlnote/51BE87703D5C4B948F92A8D94579CEC3/47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36095" w:rsidRPr="00D271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11B9"/>
    <w:rsid w:val="0004478E"/>
    <w:rsid w:val="00084FB8"/>
    <w:rsid w:val="00664C48"/>
    <w:rsid w:val="00AA26CD"/>
    <w:rsid w:val="00B36095"/>
    <w:rsid w:val="00BB0F43"/>
    <w:rsid w:val="00D271C4"/>
    <w:rsid w:val="00F15D61"/>
    <w:rsid w:val="00FB1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127287"/>
  <w15:chartTrackingRefBased/>
  <w15:docId w15:val="{6C991693-35B3-4999-9955-767F0F7A1C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478E"/>
    <w:pPr>
      <w:widowControl w:val="0"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04478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4478E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65</Words>
  <Characters>372</Characters>
  <Application>Microsoft Office Word</Application>
  <DocSecurity>0</DocSecurity>
  <Lines>3</Lines>
  <Paragraphs>1</Paragraphs>
  <ScaleCrop>false</ScaleCrop>
  <Company/>
  <LinksUpToDate>false</LinksUpToDate>
  <CharactersWithSpaces>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弘昊 李</dc:creator>
  <cp:keywords/>
  <dc:description/>
  <cp:lastModifiedBy>弘昊 李</cp:lastModifiedBy>
  <cp:revision>3</cp:revision>
  <dcterms:created xsi:type="dcterms:W3CDTF">2019-05-17T11:34:00Z</dcterms:created>
  <dcterms:modified xsi:type="dcterms:W3CDTF">2019-05-17T12:47:00Z</dcterms:modified>
</cp:coreProperties>
</file>